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0E0D059C" w:rsidR="00CB7E85" w:rsidRDefault="00CB7E85" w:rsidP="00E57035">
      <w:pPr>
        <w:pStyle w:val="Heading1color"/>
      </w:pPr>
      <w:r>
        <w:t>Take Home Exam</w:t>
      </w:r>
      <w:r w:rsidR="002904F0">
        <w:t>02</w:t>
      </w:r>
      <w:r w:rsidR="00E810B8">
        <w:t>D</w:t>
      </w:r>
      <w:r w:rsidR="005A388A">
        <w:t>3</w:t>
      </w:r>
      <w:r>
        <w:t xml:space="preserve">: </w:t>
      </w:r>
      <w:r w:rsidR="005A388A">
        <w:t xml:space="preserve">Problems Related to the </w:t>
      </w:r>
      <w:proofErr w:type="spellStart"/>
      <w:r w:rsidR="005A388A">
        <w:t>Orowan</w:t>
      </w:r>
      <w:proofErr w:type="spellEnd"/>
      <w:r w:rsidR="005A388A">
        <w:t xml:space="preserve"> Stress</w:t>
      </w:r>
    </w:p>
    <w:p w14:paraId="13891085" w14:textId="3F55ACFE" w:rsidR="007725AA" w:rsidRDefault="007725AA" w:rsidP="007725AA">
      <w:pPr>
        <w:pStyle w:val="Heading2"/>
      </w:pPr>
      <w:r>
        <w:t>Assigned: 0</w:t>
      </w:r>
      <w:r w:rsidR="005A388A">
        <w:t>3</w:t>
      </w:r>
      <w:r>
        <w:t>/</w:t>
      </w:r>
      <w:r w:rsidR="005A388A">
        <w:t>01</w:t>
      </w:r>
      <w:r>
        <w:t>/2022</w:t>
      </w:r>
      <w:r w:rsidR="005A388A">
        <w:t xml:space="preserve"> (Tuesday)</w:t>
      </w:r>
      <w:r w:rsidR="00E810B8">
        <w:t xml:space="preserve"> </w:t>
      </w:r>
    </w:p>
    <w:p w14:paraId="2AB5B9DB" w14:textId="7671BBF8" w:rsidR="007725AA" w:rsidRDefault="007725AA" w:rsidP="007725AA">
      <w:pPr>
        <w:pStyle w:val="Heading2"/>
      </w:pPr>
      <w:r>
        <w:t>Due (as pdf by email) 0</w:t>
      </w:r>
      <w:r w:rsidR="00902A22">
        <w:t>3</w:t>
      </w:r>
      <w:r>
        <w:t>/</w:t>
      </w:r>
      <w:r w:rsidR="00902A22">
        <w:t>0</w:t>
      </w:r>
      <w:r w:rsidR="005A388A">
        <w:t>4</w:t>
      </w:r>
      <w:r>
        <w:t>/2022 (</w:t>
      </w:r>
      <w:r w:rsidR="005A388A">
        <w:t>Friday</w:t>
      </w:r>
      <w:r>
        <w:t>)</w:t>
      </w:r>
    </w:p>
    <w:p w14:paraId="20E50039" w14:textId="3AEF1E5D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2AC7C951">
                <wp:simplePos x="0" y="0"/>
                <wp:positionH relativeFrom="column">
                  <wp:posOffset>3810</wp:posOffset>
                </wp:positionH>
                <wp:positionV relativeFrom="paragraph">
                  <wp:posOffset>179070</wp:posOffset>
                </wp:positionV>
                <wp:extent cx="1828800" cy="1403350"/>
                <wp:effectExtent l="0" t="0" r="19050" b="1905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4033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0CCA6EDC" w:rsidR="008A0AC4" w:rsidRDefault="006A3550" w:rsidP="006A3550">
                            <w:r>
                              <w:t>(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>) •</w:t>
                            </w:r>
                            <w:r w:rsidR="008A0AC4">
                              <w:t>For typed answers: as a .docx file (as is) or converted into a pdf file. (DO NOT SEND GOOGLE DOC)</w:t>
                            </w:r>
                          </w:p>
                          <w:p w14:paraId="45602096" w14:textId="4D0B99C1" w:rsidR="006A3550" w:rsidRDefault="006A3550" w:rsidP="000A781C">
                            <w:r>
                              <w:t>•</w:t>
                            </w:r>
                            <w:r w:rsidR="008A0AC4">
                              <w:t>For handwritten answers: Please scan as images, and group together into one pdf file. Or you may hand them manually to my office (ECME-212)</w:t>
                            </w:r>
                          </w:p>
                          <w:p w14:paraId="74FE24F1" w14:textId="6869FBA1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2</w:t>
                            </w:r>
                            <w:r w:rsidR="00E810B8">
                              <w:t>D</w:t>
                            </w:r>
                            <w:r w:rsidR="005A388A">
                              <w:t>3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pt;margin-top:14.1pt;width:2in;height:11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" filled="f" strokeweight=".5pt">
                <v:textbox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0CCA6EDC" w:rsidR="008A0AC4" w:rsidRDefault="006A3550" w:rsidP="006A3550">
                      <w:r>
                        <w:t>(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>) •</w:t>
                      </w:r>
                      <w:r w:rsidR="008A0AC4">
                        <w:t>For typed answers: as a .docx file (as is) or converted into a pdf file. (DO NOT SEND GOOGLE DOC)</w:t>
                      </w:r>
                    </w:p>
                    <w:p w14:paraId="45602096" w14:textId="4D0B99C1" w:rsidR="006A3550" w:rsidRDefault="006A3550" w:rsidP="000A781C">
                      <w:r>
                        <w:t>•</w:t>
                      </w:r>
                      <w:r w:rsidR="008A0AC4">
                        <w:t>For handwritten answers: Please scan as images, and group together into one pdf file. Or you may hand them manually to my office (ECME-212)</w:t>
                      </w:r>
                    </w:p>
                    <w:p w14:paraId="74FE24F1" w14:textId="6869FBA1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2</w:t>
                      </w:r>
                      <w:r w:rsidR="00E810B8">
                        <w:t>D</w:t>
                      </w:r>
                      <w:r w:rsidR="005A388A">
                        <w:t>3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5A983F53" w:rsidR="008A0AC4" w:rsidRDefault="008A0AC4" w:rsidP="008A0AC4"/>
    <w:p w14:paraId="0435EA8F" w14:textId="3B996616" w:rsidR="007B213C" w:rsidRDefault="007B213C" w:rsidP="007B213C">
      <w:pPr>
        <w:pStyle w:val="Heading2"/>
      </w:pPr>
      <w:r>
        <w:t>HW 02D3.1</w:t>
      </w:r>
    </w:p>
    <w:p w14:paraId="24CC5FCF" w14:textId="46108E75" w:rsidR="00E505E5" w:rsidRDefault="00E505E5" w:rsidP="00902A22">
      <w:r>
        <w:t xml:space="preserve">The </w:t>
      </w:r>
      <w:r w:rsidR="007B213C">
        <w:t>mechanical</w:t>
      </w:r>
      <w:r>
        <w:t xml:space="preserve"> properties of metals </w:t>
      </w:r>
      <w:r w:rsidR="007B213C">
        <w:t>fall into two distinct categories:</w:t>
      </w:r>
    </w:p>
    <w:p w14:paraId="7ED3A8F0" w14:textId="7A89ADE6" w:rsidR="00E505E5" w:rsidRDefault="00E505E5" w:rsidP="00902A22">
      <w:r>
        <w:t>(</w:t>
      </w:r>
      <w:proofErr w:type="spellStart"/>
      <w:r>
        <w:t>i</w:t>
      </w:r>
      <w:proofErr w:type="spellEnd"/>
      <w:r>
        <w:t xml:space="preserve">) Metal forming (rolling, stamping etc.) which involves large deformation. In this case strain hardening is the issue. </w:t>
      </w:r>
    </w:p>
    <w:p w14:paraId="0EE146B8" w14:textId="2BAC9584" w:rsidR="00E505E5" w:rsidRDefault="00E505E5" w:rsidP="00902A22">
      <w:r>
        <w:t>(ii) Mechanical design of engineering materials (for example bicycle frame) where the 0</w:t>
      </w:r>
      <w:r w:rsidR="007B213C">
        <w:t>.2% offset yield stress is important.</w:t>
      </w:r>
    </w:p>
    <w:p w14:paraId="7378E12C" w14:textId="6C70F0B8" w:rsidR="007B213C" w:rsidRDefault="007B213C" w:rsidP="007B213C"/>
    <w:p w14:paraId="0C5E9C22" w14:textId="77777777" w:rsidR="007B213C" w:rsidRDefault="007B213C" w:rsidP="00902A22">
      <w:r>
        <w:t>•Explain in words (less than two or three sentences) why the following equations</w:t>
      </w:r>
    </w:p>
    <w:p w14:paraId="248B143E" w14:textId="24987B47" w:rsidR="00E505E5" w:rsidRDefault="00331101" w:rsidP="00902A22">
      <w:r w:rsidRPr="002F093D">
        <w:rPr>
          <w:noProof/>
          <w:position w:val="-14"/>
        </w:rPr>
        <w:object w:dxaOrig="1320" w:dyaOrig="400" w14:anchorId="16560B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65.55pt;height:19.95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707667336" r:id="rId7"/>
        </w:object>
      </w:r>
      <w:r w:rsidR="007B213C">
        <w:t xml:space="preserve"> and related equations </w:t>
      </w:r>
      <w:r w:rsidRPr="002F093D">
        <w:rPr>
          <w:noProof/>
          <w:position w:val="-14"/>
        </w:rPr>
        <w:object w:dxaOrig="1320" w:dyaOrig="400" w14:anchorId="24D81765">
          <v:shape id="_x0000_i1039" type="#_x0000_t75" alt="" style="width:65.55pt;height:19.95pt;mso-width-percent:0;mso-height-percent:0;mso-width-percent:0;mso-height-percent:0" o:ole="">
            <v:imagedata r:id="rId6" o:title=""/>
          </v:shape>
          <o:OLEObject Type="Embed" ProgID="Equation.DSMT4" ShapeID="_x0000_i1039" DrawAspect="Content" ObjectID="_1707667337" r:id="rId8"/>
        </w:object>
      </w:r>
      <w:r w:rsidR="007B213C">
        <w:t xml:space="preserve"> and  </w:t>
      </w:r>
      <w:r w:rsidRPr="00362DDB">
        <w:rPr>
          <w:noProof/>
          <w:position w:val="-46"/>
        </w:rPr>
        <w:object w:dxaOrig="1380" w:dyaOrig="1040" w14:anchorId="6151EF0C">
          <v:shape id="_x0000_i1038" type="#_x0000_t75" alt="" style="width:69.45pt;height:52.05pt;mso-width-percent:0;mso-height-percent:0;mso-width-percent:0;mso-height-percent:0" o:ole="">
            <v:imagedata r:id="rId9" o:title=""/>
          </v:shape>
          <o:OLEObject Type="Embed" ProgID="Equation.DSMT4" ShapeID="_x0000_i1038" DrawAspect="Content" ObjectID="_1707667338" r:id="rId10"/>
        </w:object>
      </w:r>
    </w:p>
    <w:p w14:paraId="08BE0BBE" w14:textId="6FC4DDEE" w:rsidR="007B213C" w:rsidRDefault="007B213C" w:rsidP="00902A22">
      <w:r>
        <w:t xml:space="preserve">are important in metal forming operations (for example </w:t>
      </w:r>
      <w:r w:rsidR="008361CD">
        <w:t>stamping doors for automobiles from sheet metal).</w:t>
      </w:r>
    </w:p>
    <w:p w14:paraId="6E82E44D" w14:textId="2E7D4D18" w:rsidR="008361CD" w:rsidRDefault="008361CD" w:rsidP="00902A22"/>
    <w:p w14:paraId="58E44614" w14:textId="09EED314" w:rsidR="008361CD" w:rsidRDefault="008361CD" w:rsidP="00902A22">
      <w:r>
        <w:t xml:space="preserve">•Explain why the </w:t>
      </w:r>
      <w:proofErr w:type="spellStart"/>
      <w:r>
        <w:t>Orowan</w:t>
      </w:r>
      <w:proofErr w:type="spellEnd"/>
      <w:r>
        <w:t xml:space="preserve"> stress (again in two or three sentences) </w:t>
      </w:r>
    </w:p>
    <w:p w14:paraId="789BBBC5" w14:textId="2A246F3F" w:rsidR="008361CD" w:rsidRDefault="00331101" w:rsidP="00902A22">
      <w:r w:rsidRPr="008361CD">
        <w:rPr>
          <w:noProof/>
          <w:position w:val="-24"/>
        </w:rPr>
        <w:object w:dxaOrig="1280" w:dyaOrig="620" w14:anchorId="72760AE4">
          <v:shape id="_x0000_i1037" type="#_x0000_t75" alt="" style="width:64.3pt;height:31.5pt;mso-width-percent:0;mso-height-percent:0;mso-width-percent:0;mso-height-percent:0" o:ole="">
            <v:imagedata r:id="rId11" o:title=""/>
          </v:shape>
          <o:OLEObject Type="Embed" ProgID="Equation.DSMT4" ShapeID="_x0000_i1037" DrawAspect="Content" ObjectID="_1707667339" r:id="rId12"/>
        </w:object>
      </w:r>
      <w:r w:rsidR="008361CD">
        <w:t xml:space="preserve"> , where </w:t>
      </w:r>
      <w:r w:rsidRPr="008361CD">
        <w:rPr>
          <w:noProof/>
          <w:position w:val="-6"/>
        </w:rPr>
        <w:object w:dxaOrig="220" w:dyaOrig="280" w14:anchorId="21262EE5">
          <v:shape id="_x0000_i1036" type="#_x0000_t75" alt="" style="width:10.95pt;height:14.15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707667340" r:id="rId14"/>
        </w:object>
      </w:r>
      <w:r w:rsidR="008361CD">
        <w:t xml:space="preserve"> is the spacing between particles that are engendered by heat treatments and alloying of metals </w:t>
      </w:r>
      <w:proofErr w:type="gramStart"/>
      <w:r w:rsidR="008361CD">
        <w:t>in order to</w:t>
      </w:r>
      <w:proofErr w:type="gramEnd"/>
      <w:r w:rsidR="008361CD">
        <w:t xml:space="preserve"> increase the yield stress, is important for end-use of metals in mechanical systems. </w:t>
      </w:r>
    </w:p>
    <w:p w14:paraId="4C5D7979" w14:textId="2AEF6E44" w:rsidR="00902A22" w:rsidRPr="00902A22" w:rsidRDefault="00902A22" w:rsidP="00902A22"/>
    <w:p w14:paraId="7AB3940C" w14:textId="7A32E8DD" w:rsidR="008361CD" w:rsidRDefault="008361CD" w:rsidP="008361CD">
      <w:pPr>
        <w:pStyle w:val="Heading2"/>
      </w:pPr>
      <w:r>
        <w:t>HW 02D3.</w:t>
      </w:r>
      <w:r>
        <w:t>2</w:t>
      </w:r>
    </w:p>
    <w:p w14:paraId="6C4A4D19" w14:textId="651CF50B" w:rsidR="00325A8A" w:rsidRDefault="00CE2918" w:rsidP="001658E3">
      <w:r>
        <w:t xml:space="preserve">The </w:t>
      </w:r>
      <w:proofErr w:type="spellStart"/>
      <w:r>
        <w:t>Orowan</w:t>
      </w:r>
      <w:proofErr w:type="spellEnd"/>
      <w:r>
        <w:t xml:space="preserve"> stress dictates that the spacing between the particles must be such that</w:t>
      </w:r>
    </w:p>
    <w:p w14:paraId="22F191C5" w14:textId="7C3942BB" w:rsidR="00CE2918" w:rsidRDefault="00331101" w:rsidP="001658E3">
      <w:r w:rsidRPr="00CE2918">
        <w:rPr>
          <w:noProof/>
          <w:position w:val="-24"/>
        </w:rPr>
        <w:object w:dxaOrig="880" w:dyaOrig="620" w14:anchorId="1A4B905B">
          <v:shape id="_x0000_i1035" type="#_x0000_t75" alt="" style="width:44.35pt;height:31.5pt;mso-width-percent:0;mso-height-percent:0;mso-width-percent:0;mso-height-percent:0" o:ole="">
            <v:imagedata r:id="rId15" o:title=""/>
          </v:shape>
          <o:OLEObject Type="Embed" ProgID="Equation.DSMT4" ShapeID="_x0000_i1035" DrawAspect="Content" ObjectID="_1707667341" r:id="rId16"/>
        </w:object>
      </w:r>
      <w:r w:rsidR="00CE2918">
        <w:t xml:space="preserve">  </w:t>
      </w:r>
    </w:p>
    <w:p w14:paraId="3BC20A8D" w14:textId="3990F178" w:rsidR="00CE2918" w:rsidRDefault="00CE2918" w:rsidP="001658E3">
      <w:proofErr w:type="gramStart"/>
      <w:r>
        <w:t>in order to</w:t>
      </w:r>
      <w:proofErr w:type="gramEnd"/>
      <w:r>
        <w:t xml:space="preserve"> achieve a yield stress that is 1% of the shear modulus.</w:t>
      </w:r>
    </w:p>
    <w:p w14:paraId="088C661C" w14:textId="121D0A33" w:rsidR="00CE2918" w:rsidRDefault="00CE2918" w:rsidP="001658E3">
      <w:r>
        <w:t xml:space="preserve">Let us say that </w:t>
      </w:r>
      <w:r w:rsidR="00331101" w:rsidRPr="00CE2918">
        <w:rPr>
          <w:noProof/>
          <w:position w:val="-4"/>
        </w:rPr>
        <w:object w:dxaOrig="740" w:dyaOrig="260" w14:anchorId="2D8E4C7D">
          <v:shape id="_x0000_i1034" type="#_x0000_t75" alt="" style="width:36.65pt;height:12.85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707667342" r:id="rId18"/>
        </w:object>
      </w:r>
      <w:r>
        <w:t xml:space="preserve"> nm, then </w:t>
      </w:r>
      <w:r w:rsidR="00331101" w:rsidRPr="00CE2918">
        <w:rPr>
          <w:noProof/>
          <w:position w:val="-6"/>
        </w:rPr>
        <w:object w:dxaOrig="420" w:dyaOrig="280" w14:anchorId="6AAADD7B">
          <v:shape id="_x0000_i1033" type="#_x0000_t75" alt="" style="width:21.2pt;height:14.15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707667343" r:id="rId20"/>
        </w:object>
      </w:r>
      <w:r>
        <w:t xml:space="preserve"> 20 nm. </w:t>
      </w:r>
    </w:p>
    <w:p w14:paraId="71FEEF8A" w14:textId="77777777" w:rsidR="00CE2918" w:rsidRDefault="00CE2918" w:rsidP="001658E3">
      <w:r>
        <w:t xml:space="preserve">If the particles (which are assumed as spheres) have diameter </w:t>
      </w:r>
      <w:r w:rsidR="00331101" w:rsidRPr="00CE2918">
        <w:rPr>
          <w:noProof/>
          <w:position w:val="-4"/>
        </w:rPr>
        <w:object w:dxaOrig="200" w:dyaOrig="200" w14:anchorId="20580B3E">
          <v:shape id="_x0000_i1032" type="#_x0000_t75" alt="" style="width:10.3pt;height:10.3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07667344" r:id="rId22"/>
        </w:object>
      </w:r>
      <w:r>
        <w:t xml:space="preserve">, and the spacing between them is </w:t>
      </w:r>
      <w:r w:rsidR="00331101" w:rsidRPr="00CE2918">
        <w:rPr>
          <w:noProof/>
          <w:position w:val="-6"/>
        </w:rPr>
        <w:object w:dxaOrig="220" w:dyaOrig="280" w14:anchorId="7D1DA50B">
          <v:shape id="_x0000_i1031" type="#_x0000_t75" alt="" style="width:10.95pt;height:14.1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707667345" r:id="rId24"/>
        </w:object>
      </w:r>
      <w:r>
        <w:t xml:space="preserve">. </w:t>
      </w:r>
    </w:p>
    <w:p w14:paraId="37103493" w14:textId="05B044EE" w:rsidR="00077C74" w:rsidRDefault="00077C74" w:rsidP="001658E3">
      <w:r>
        <w:t>•</w:t>
      </w:r>
      <w:r w:rsidR="00CE2918">
        <w:t xml:space="preserve">Derive an equation that relates the volume fraction of the particles, </w:t>
      </w:r>
      <w:r w:rsidR="00331101" w:rsidRPr="00077C74">
        <w:rPr>
          <w:noProof/>
          <w:position w:val="-14"/>
        </w:rPr>
        <w:object w:dxaOrig="260" w:dyaOrig="360" w14:anchorId="505EE8D5">
          <v:shape id="_x0000_i1030" type="#_x0000_t75" alt="" style="width:12.85pt;height:18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07667346" r:id="rId26"/>
        </w:object>
      </w:r>
      <w:r w:rsidR="00CE2918">
        <w:t xml:space="preserve"> </w:t>
      </w:r>
      <w:r>
        <w:t xml:space="preserve">to </w:t>
      </w:r>
      <w:r w:rsidR="00331101" w:rsidRPr="00CE2918">
        <w:rPr>
          <w:noProof/>
          <w:position w:val="-4"/>
        </w:rPr>
        <w:object w:dxaOrig="200" w:dyaOrig="200" w14:anchorId="30B7C7F8">
          <v:shape id="_x0000_i1029" type="#_x0000_t75" alt="" style="width:10.3pt;height:10.3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707667347" r:id="rId27"/>
        </w:object>
      </w:r>
      <w:r>
        <w:t xml:space="preserve">and to </w:t>
      </w:r>
      <w:r w:rsidR="00331101" w:rsidRPr="00CE2918">
        <w:rPr>
          <w:noProof/>
          <w:position w:val="-6"/>
        </w:rPr>
        <w:object w:dxaOrig="220" w:dyaOrig="280" w14:anchorId="124621E1">
          <v:shape id="_x0000_i1028" type="#_x0000_t75" alt="" style="width:10.95pt;height:14.15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07667348" r:id="rId28"/>
        </w:object>
      </w:r>
    </w:p>
    <w:p w14:paraId="5651123C" w14:textId="68DE17FA" w:rsidR="00077C74" w:rsidRDefault="00077C74" w:rsidP="001658E3">
      <w:r>
        <w:t xml:space="preserve">•Calculate the value for </w:t>
      </w:r>
      <w:r w:rsidR="00331101" w:rsidRPr="00077C74">
        <w:rPr>
          <w:noProof/>
          <w:position w:val="-14"/>
        </w:rPr>
        <w:object w:dxaOrig="260" w:dyaOrig="360" w14:anchorId="6984B3E8">
          <v:shape id="_x0000_i1027" type="#_x0000_t75" alt="" style="width:12.85pt;height:18pt;mso-width-percent:0;mso-height-percent:0;mso-width-percent:0;mso-height-percent:0" o:ole="">
            <v:imagedata r:id="rId29" o:title=""/>
          </v:shape>
          <o:OLEObject Type="Embed" ProgID="Equation.DSMT4" ShapeID="_x0000_i1027" DrawAspect="Content" ObjectID="_1707667349" r:id="rId30"/>
        </w:object>
      </w:r>
      <w:r>
        <w:t xml:space="preserve"> if </w:t>
      </w:r>
      <w:r w:rsidR="00331101" w:rsidRPr="00077C74">
        <w:rPr>
          <w:noProof/>
          <w:position w:val="-10"/>
        </w:rPr>
        <w:object w:dxaOrig="880" w:dyaOrig="320" w14:anchorId="59C66B40">
          <v:shape id="_x0000_i1026" type="#_x0000_t75" alt="" style="width:44.35pt;height:16.05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07667350" r:id="rId32"/>
        </w:object>
      </w:r>
      <w:r>
        <w:t xml:space="preserve"> and </w:t>
      </w:r>
      <w:r w:rsidR="00331101" w:rsidRPr="00077C74">
        <w:rPr>
          <w:noProof/>
          <w:position w:val="-10"/>
        </w:rPr>
        <w:object w:dxaOrig="1040" w:dyaOrig="320" w14:anchorId="6EE079DE">
          <v:shape id="_x0000_i1025" type="#_x0000_t75" alt="" style="width:52.05pt;height:16.05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07667351" r:id="rId34"/>
        </w:object>
      </w:r>
      <w:r>
        <w:t xml:space="preserve"> (for a yield strength equal to 1% of the shear modulus)</w:t>
      </w:r>
    </w:p>
    <w:p w14:paraId="1EACD695" w14:textId="77777777" w:rsidR="00077C74" w:rsidRDefault="00077C74" w:rsidP="001658E3"/>
    <w:p w14:paraId="2A70BCBA" w14:textId="3E7E1E2E" w:rsidR="00077C74" w:rsidRDefault="00CE2918" w:rsidP="00077C74">
      <w:pPr>
        <w:pStyle w:val="Heading2"/>
      </w:pPr>
      <w:r>
        <w:lastRenderedPageBreak/>
        <w:t xml:space="preserve"> </w:t>
      </w:r>
      <w:r w:rsidR="00077C74">
        <w:t>HW 02D3.</w:t>
      </w:r>
      <w:r w:rsidR="00077C74">
        <w:t>3</w:t>
      </w:r>
    </w:p>
    <w:p w14:paraId="059F81F0" w14:textId="2199B813" w:rsidR="00CE2918" w:rsidRDefault="00077C74" w:rsidP="001658E3">
      <w:r>
        <w:t xml:space="preserve">The following figure was discussed for the continuous production of dislocations from a </w:t>
      </w:r>
      <w:proofErr w:type="gramStart"/>
      <w:r>
        <w:t>small pinned</w:t>
      </w:r>
      <w:proofErr w:type="gramEnd"/>
      <w:r>
        <w:t xml:space="preserve"> segment of one dislocation</w:t>
      </w:r>
    </w:p>
    <w:p w14:paraId="68C96900" w14:textId="21378559" w:rsidR="00077C74" w:rsidRDefault="00D15078" w:rsidP="001658E3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AF5DCED" wp14:editId="11CCE841">
                <wp:simplePos x="0" y="0"/>
                <wp:positionH relativeFrom="column">
                  <wp:posOffset>1396092</wp:posOffset>
                </wp:positionH>
                <wp:positionV relativeFrom="paragraph">
                  <wp:posOffset>320040</wp:posOffset>
                </wp:positionV>
                <wp:extent cx="4707890" cy="2303780"/>
                <wp:effectExtent l="0" t="0" r="3810" b="0"/>
                <wp:wrapTopAndBottom/>
                <wp:docPr id="62" name="Group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7890" cy="2303780"/>
                          <a:chOff x="0" y="0"/>
                          <a:chExt cx="7190230" cy="3518535"/>
                        </a:xfrm>
                      </wpg:grpSpPr>
                      <pic:pic xmlns:pic="http://schemas.openxmlformats.org/drawingml/2006/picture">
                        <pic:nvPicPr>
                          <pic:cNvPr id="63" name="Picture 63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46400"/>
                            <a:ext cx="2829560" cy="267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4" name="Picture 64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70400" y="0"/>
                            <a:ext cx="3719830" cy="3518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AEA805" id="Group 62" o:spid="_x0000_s1026" style="position:absolute;margin-left:109.95pt;margin-top:25.2pt;width:370.7pt;height:181.4pt;z-index:251661312;mso-width-relative:margin;mso-height-relative:margin" coordsize="71902,35185" o:gfxdata="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">
                <v:shape id="Picture 63" o:spid="_x0000_s1027" type="#_x0000_t75" style="position:absolute;top:4464;width:28295;height:2675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">
                  <v:imagedata r:id="rId37" o:title=""/>
                </v:shape>
                <v:shape id="Picture 64" o:spid="_x0000_s1028" type="#_x0000_t75" style="position:absolute;left:34704;width:37198;height:3518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">
                  <v:imagedata r:id="rId38" o:title=""/>
                </v:shape>
                <w10:wrap type="topAndBottom"/>
              </v:group>
            </w:pict>
          </mc:Fallback>
        </mc:AlternateContent>
      </w:r>
    </w:p>
    <w:p w14:paraId="2B67D9B8" w14:textId="25F6EABB" w:rsidR="00077C74" w:rsidRDefault="00077C74" w:rsidP="001658E3"/>
    <w:p w14:paraId="193017B1" w14:textId="594F6112" w:rsidR="00077C74" w:rsidRPr="00D15078" w:rsidRDefault="00077C74" w:rsidP="001658E3">
      <w:r>
        <w:t xml:space="preserve">Draw the sequence of </w:t>
      </w:r>
      <w:r w:rsidR="00D15078">
        <w:t xml:space="preserve">expansion of the segment into larger circles until it bends all the way around to the bottom of the segment and pinches off to release the </w:t>
      </w:r>
      <w:r w:rsidR="00D15078" w:rsidRPr="00D15078">
        <w:rPr>
          <w:b/>
          <w:bCs/>
        </w:rPr>
        <w:t>first loop</w:t>
      </w:r>
      <w:r w:rsidR="00D15078">
        <w:rPr>
          <w:b/>
          <w:bCs/>
        </w:rPr>
        <w:t xml:space="preserve"> </w:t>
      </w:r>
      <w:r w:rsidR="00D15078">
        <w:t xml:space="preserve">restoring the segment to its original state. </w:t>
      </w:r>
    </w:p>
    <w:sectPr w:rsidR="00077C74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77C74"/>
    <w:rsid w:val="00080543"/>
    <w:rsid w:val="0008297C"/>
    <w:rsid w:val="000931D4"/>
    <w:rsid w:val="000B0AF8"/>
    <w:rsid w:val="000C46E2"/>
    <w:rsid w:val="000C6040"/>
    <w:rsid w:val="000E062A"/>
    <w:rsid w:val="000E6464"/>
    <w:rsid w:val="000E677C"/>
    <w:rsid w:val="000F178F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2E7CDC"/>
    <w:rsid w:val="00302CB4"/>
    <w:rsid w:val="003206B0"/>
    <w:rsid w:val="00325A8A"/>
    <w:rsid w:val="00331101"/>
    <w:rsid w:val="00375B26"/>
    <w:rsid w:val="00386CAA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72686"/>
    <w:rsid w:val="00573399"/>
    <w:rsid w:val="005757E4"/>
    <w:rsid w:val="00580B87"/>
    <w:rsid w:val="00583191"/>
    <w:rsid w:val="0059064A"/>
    <w:rsid w:val="005A388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94F55"/>
    <w:rsid w:val="006A3550"/>
    <w:rsid w:val="006A3FDD"/>
    <w:rsid w:val="006A7E9D"/>
    <w:rsid w:val="006B097E"/>
    <w:rsid w:val="006C3861"/>
    <w:rsid w:val="006D0CCB"/>
    <w:rsid w:val="006E4C43"/>
    <w:rsid w:val="00720B87"/>
    <w:rsid w:val="00741271"/>
    <w:rsid w:val="00743DE9"/>
    <w:rsid w:val="00767632"/>
    <w:rsid w:val="007725AA"/>
    <w:rsid w:val="00795541"/>
    <w:rsid w:val="007A6946"/>
    <w:rsid w:val="007B213C"/>
    <w:rsid w:val="007D2BD2"/>
    <w:rsid w:val="007D6937"/>
    <w:rsid w:val="008361CD"/>
    <w:rsid w:val="008447F0"/>
    <w:rsid w:val="00850232"/>
    <w:rsid w:val="008533C7"/>
    <w:rsid w:val="008551F6"/>
    <w:rsid w:val="00897A30"/>
    <w:rsid w:val="008A0AC4"/>
    <w:rsid w:val="008A4E58"/>
    <w:rsid w:val="008E74F5"/>
    <w:rsid w:val="008F231B"/>
    <w:rsid w:val="00902A22"/>
    <w:rsid w:val="009116D6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30512"/>
    <w:rsid w:val="00B43F3E"/>
    <w:rsid w:val="00B55F1B"/>
    <w:rsid w:val="00B66AE3"/>
    <w:rsid w:val="00B76A54"/>
    <w:rsid w:val="00B92BAB"/>
    <w:rsid w:val="00BC3592"/>
    <w:rsid w:val="00BF129E"/>
    <w:rsid w:val="00BF7985"/>
    <w:rsid w:val="00C14B2C"/>
    <w:rsid w:val="00C8165A"/>
    <w:rsid w:val="00C905E2"/>
    <w:rsid w:val="00CB7E85"/>
    <w:rsid w:val="00CE2918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931A8"/>
    <w:rsid w:val="00DA05EA"/>
    <w:rsid w:val="00DA5CF7"/>
    <w:rsid w:val="00DC62B4"/>
    <w:rsid w:val="00DE35A9"/>
    <w:rsid w:val="00DE73DC"/>
    <w:rsid w:val="00E232C3"/>
    <w:rsid w:val="00E40BAB"/>
    <w:rsid w:val="00E505E5"/>
    <w:rsid w:val="00E558E4"/>
    <w:rsid w:val="00E57035"/>
    <w:rsid w:val="00E60642"/>
    <w:rsid w:val="00E719FE"/>
    <w:rsid w:val="00E810B8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3.emf"/><Relationship Id="rId38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3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e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emf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31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emf"/><Relationship Id="rId8" Type="http://schemas.openxmlformats.org/officeDocument/2006/relationships/oleObject" Target="embeddings/oleObject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0</Words>
  <Characters>188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2-16T01:55:00Z</cp:lastPrinted>
  <dcterms:created xsi:type="dcterms:W3CDTF">2022-03-02T02:09:00Z</dcterms:created>
  <dcterms:modified xsi:type="dcterms:W3CDTF">2022-03-02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